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7A869A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方正舒体" w:eastAsia="方正舒体" w:hAnsi="宋体" w:cs="Times New Roman" w:hint="eastAsia"/>
          <w:b/>
          <w:sz w:val="48"/>
          <w:szCs w:val="48"/>
        </w:rPr>
      </w:pPr>
      <w:r w:rsidRPr="00F0719A">
        <w:rPr>
          <w:rFonts w:ascii="Wingdings" w:eastAsia="楷体_GB2312" w:hAnsi="Wingdings" w:cs="Times New Roman" w:hint="eastAsia"/>
          <w:noProof/>
          <w:sz w:val="52"/>
          <w:szCs w:val="52"/>
        </w:rPr>
        <w:drawing>
          <wp:inline distT="0" distB="0" distL="114300" distR="114300" wp14:anchorId="778B2A9A" wp14:editId="30EE491D">
            <wp:extent cx="7048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19A">
        <w:rPr>
          <w:rFonts w:ascii="方正舒体" w:eastAsia="方正舒体" w:hAnsi="宋体" w:cs="Times New Roman" w:hint="eastAsia"/>
          <w:b/>
          <w:sz w:val="48"/>
          <w:szCs w:val="48"/>
        </w:rPr>
        <w:t>西安电子科技大学网信院</w:t>
      </w:r>
    </w:p>
    <w:p w14:paraId="448AA048" w14:textId="77777777" w:rsidR="00F0719A" w:rsidRPr="00F0719A" w:rsidRDefault="00F0719A" w:rsidP="00F0719A">
      <w:pPr>
        <w:spacing w:beforeLines="50" w:before="156"/>
        <w:ind w:leftChars="-405" w:left="-850"/>
        <w:jc w:val="right"/>
        <w:rPr>
          <w:rFonts w:ascii="楷体_GB2312" w:eastAsia="楷体_GB2312" w:hAnsi="宋体" w:cs="Times New Roman" w:hint="eastAsia"/>
          <w:b/>
          <w:sz w:val="48"/>
          <w:szCs w:val="48"/>
        </w:rPr>
      </w:pPr>
    </w:p>
    <w:p w14:paraId="2D0742F2" w14:textId="77777777" w:rsid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信息安全基础与密码学</w:t>
      </w:r>
    </w:p>
    <w:p w14:paraId="7C241420" w14:textId="67185F2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综合实验</w:t>
      </w:r>
    </w:p>
    <w:p w14:paraId="0F251AB2" w14:textId="7777777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</w:p>
    <w:p w14:paraId="1D7DD6F0" w14:textId="22CFC773" w:rsidR="00F0719A" w:rsidRPr="00F0719A" w:rsidRDefault="00F0719A" w:rsidP="00F0719A">
      <w:pPr>
        <w:spacing w:beforeLines="50" w:before="156"/>
        <w:jc w:val="center"/>
        <w:rPr>
          <w:rFonts w:ascii="宋体" w:eastAsia="宋体" w:hAnsi="宋体" w:cs="Times New Roman" w:hint="eastAsia"/>
          <w:b/>
          <w:sz w:val="52"/>
          <w:szCs w:val="52"/>
        </w:rPr>
      </w:pPr>
      <w:r w:rsidRPr="00F0719A">
        <w:rPr>
          <w:rFonts w:ascii="宋体" w:eastAsia="宋体" w:hAnsi="宋体" w:cs="Times New Roman" w:hint="eastAsia"/>
          <w:b/>
          <w:sz w:val="52"/>
          <w:szCs w:val="52"/>
        </w:rPr>
        <w:t>实 验 报 告（</w:t>
      </w:r>
      <w:r w:rsidR="00C65500">
        <w:rPr>
          <w:rFonts w:ascii="宋体" w:eastAsia="宋体" w:hAnsi="宋体" w:cs="Times New Roman" w:hint="eastAsia"/>
          <w:b/>
          <w:sz w:val="52"/>
          <w:szCs w:val="52"/>
        </w:rPr>
        <w:t>三</w:t>
      </w:r>
      <w:r w:rsidRPr="00F0719A">
        <w:rPr>
          <w:rFonts w:ascii="宋体" w:eastAsia="宋体" w:hAnsi="宋体" w:cs="Times New Roman" w:hint="eastAsia"/>
          <w:b/>
          <w:sz w:val="52"/>
          <w:szCs w:val="52"/>
        </w:rPr>
        <w:t>）</w:t>
      </w:r>
    </w:p>
    <w:p w14:paraId="70399824" w14:textId="2EA0D961" w:rsidR="00F0719A" w:rsidRDefault="00C65500" w:rsidP="00F0719A">
      <w:pPr>
        <w:spacing w:beforeLines="50" w:before="156"/>
        <w:jc w:val="center"/>
        <w:rPr>
          <w:rFonts w:ascii="微软雅黑" w:eastAsia="微软雅黑" w:hAnsi="微软雅黑" w:cs="微软雅黑" w:hint="eastAsia"/>
          <w:b/>
          <w:sz w:val="44"/>
          <w:szCs w:val="44"/>
        </w:rPr>
      </w:pPr>
      <w:r>
        <w:rPr>
          <w:rFonts w:ascii="微软雅黑" w:eastAsia="微软雅黑" w:hAnsi="微软雅黑" w:cs="微软雅黑" w:hint="eastAsia"/>
          <w:b/>
          <w:sz w:val="44"/>
          <w:szCs w:val="44"/>
        </w:rPr>
        <w:t>基于</w:t>
      </w:r>
      <w:r w:rsidR="00FF4722">
        <w:rPr>
          <w:rFonts w:ascii="微软雅黑" w:eastAsia="微软雅黑" w:hAnsi="微软雅黑" w:cs="微软雅黑" w:hint="eastAsia"/>
          <w:b/>
          <w:sz w:val="44"/>
          <w:szCs w:val="44"/>
        </w:rPr>
        <w:t>中国剩余定理</w:t>
      </w:r>
      <w:r>
        <w:rPr>
          <w:rFonts w:ascii="微软雅黑" w:eastAsia="微软雅黑" w:hAnsi="微软雅黑" w:cs="微软雅黑" w:hint="eastAsia"/>
          <w:b/>
          <w:sz w:val="44"/>
          <w:szCs w:val="44"/>
        </w:rPr>
        <w:t>的秘密共享方案</w:t>
      </w:r>
    </w:p>
    <w:p w14:paraId="3846951C" w14:textId="77777777" w:rsidR="00F0719A" w:rsidRPr="00F0719A" w:rsidRDefault="00F0719A" w:rsidP="00F0719A">
      <w:pPr>
        <w:spacing w:beforeLines="50" w:before="156"/>
        <w:jc w:val="center"/>
        <w:rPr>
          <w:rFonts w:ascii="楷体_GB2312" w:eastAsia="楷体_GB2312" w:hAnsi="宋体" w:cs="Times New Roman" w:hint="eastAsia"/>
          <w:b/>
          <w:sz w:val="44"/>
          <w:szCs w:val="44"/>
        </w:rPr>
      </w:pPr>
    </w:p>
    <w:p w14:paraId="6C8E835A" w14:textId="0A788C9A" w:rsidR="00F0719A" w:rsidRPr="00F0719A" w:rsidRDefault="00F0719A" w:rsidP="00F0719A">
      <w:pPr>
        <w:spacing w:line="120" w:lineRule="auto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班级：</w:t>
      </w:r>
    </w:p>
    <w:p w14:paraId="325211A7" w14:textId="7488424E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姓名：</w:t>
      </w:r>
      <w:r w:rsidR="00944FF0" w:rsidRPr="00F0719A">
        <w:rPr>
          <w:rFonts w:ascii="黑体" w:eastAsia="黑体" w:hAnsi="黑体" w:cs="Times New Roman" w:hint="eastAsia"/>
          <w:b/>
          <w:sz w:val="30"/>
          <w:szCs w:val="30"/>
        </w:rPr>
        <w:t xml:space="preserve"> </w:t>
      </w:r>
    </w:p>
    <w:p w14:paraId="117BF42F" w14:textId="44D5E723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学号：</w:t>
      </w:r>
    </w:p>
    <w:p w14:paraId="5B53719C" w14:textId="538635C6" w:rsidR="00F0719A" w:rsidRPr="00F0719A" w:rsidRDefault="00F0719A" w:rsidP="00F0719A">
      <w:pPr>
        <w:spacing w:beforeLines="100" w:before="312"/>
        <w:ind w:leftChars="600" w:left="1260" w:firstLineChars="449" w:firstLine="1352"/>
        <w:rPr>
          <w:rFonts w:ascii="黑体" w:eastAsia="黑体" w:hAnsi="黑体" w:cs="等线" w:hint="eastAsia"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日期：</w:t>
      </w:r>
      <w:r w:rsidR="00682585">
        <w:rPr>
          <w:rFonts w:ascii="黑体" w:eastAsia="黑体" w:hAnsi="黑体" w:cs="Times New Roman" w:hint="eastAsia"/>
          <w:b/>
          <w:sz w:val="30"/>
          <w:szCs w:val="30"/>
        </w:rPr>
        <w:t>2024-11-3</w:t>
      </w:r>
    </w:p>
    <w:p w14:paraId="2B3A52E7" w14:textId="06D31A5C" w:rsid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6BA6DDF6" w14:textId="77777777" w:rsidR="00F0719A" w:rsidRP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72A641FA" w14:textId="76ACB792" w:rsidR="00EC3AD2" w:rsidRPr="00F0719A" w:rsidRDefault="00EC3AD2" w:rsidP="005740F5">
      <w:pPr>
        <w:jc w:val="center"/>
        <w:rPr>
          <w:b/>
          <w:sz w:val="32"/>
          <w:szCs w:val="32"/>
        </w:rPr>
      </w:pPr>
    </w:p>
    <w:p w14:paraId="2E87865B" w14:textId="429609C3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一、实验目的（包括实验环境、实现目标等等）</w:t>
      </w:r>
    </w:p>
    <w:p w14:paraId="73115BFA" w14:textId="77777777" w:rsidR="00040360" w:rsidRDefault="00940C18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Python环境</w:t>
      </w:r>
    </w:p>
    <w:p w14:paraId="64283DF9" w14:textId="77777777" w:rsidR="00040360" w:rsidRPr="00040360" w:rsidRDefault="00040360" w:rsidP="00040360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040360">
        <w:rPr>
          <w:rFonts w:ascii="宋体" w:eastAsia="宋体" w:hAnsi="宋体" w:cs="宋体" w:hint="eastAsia"/>
          <w:kern w:val="0"/>
          <w:szCs w:val="21"/>
        </w:rPr>
        <w:t>1）实验3要求实现基于中国剩余定理的（t, n）门限秘密共享方案，本次实验中t=3, n=5。具体t和n的值需要测试数据的时候输入，而不是在代码中设定好t=3,n=5；</w:t>
      </w:r>
    </w:p>
    <w:p w14:paraId="76DE6A39" w14:textId="77777777" w:rsidR="00040360" w:rsidRPr="00040360" w:rsidRDefault="00040360" w:rsidP="00040360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040360">
        <w:rPr>
          <w:rFonts w:ascii="宋体" w:eastAsia="宋体" w:hAnsi="宋体" w:cs="宋体" w:hint="eastAsia"/>
          <w:kern w:val="0"/>
          <w:szCs w:val="21"/>
        </w:rPr>
        <w:t>2）子秘密的选取也是在测试数据的时候输入，不是指定的；</w:t>
      </w:r>
    </w:p>
    <w:p w14:paraId="4D9DF4B5" w14:textId="77777777" w:rsidR="00040360" w:rsidRPr="00040360" w:rsidRDefault="00040360" w:rsidP="00040360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040360">
        <w:rPr>
          <w:rFonts w:ascii="宋体" w:eastAsia="宋体" w:hAnsi="宋体" w:cs="宋体" w:hint="eastAsia"/>
          <w:kern w:val="0"/>
          <w:szCs w:val="21"/>
        </w:rPr>
        <w:t>3）需要验证少于等于t-1个子秘密，不能正确恢复出秘密，需与原秘密对比；</w:t>
      </w:r>
    </w:p>
    <w:p w14:paraId="3FC1A217" w14:textId="77777777" w:rsidR="00040360" w:rsidRPr="00040360" w:rsidRDefault="00040360" w:rsidP="00040360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040360">
        <w:rPr>
          <w:rFonts w:ascii="宋体" w:eastAsia="宋体" w:hAnsi="宋体" w:cs="宋体" w:hint="eastAsia"/>
          <w:kern w:val="0"/>
          <w:szCs w:val="21"/>
        </w:rPr>
        <w:t>4）500位左右的大整数，作为原秘密，需要如何设置di的值，需要思考；</w:t>
      </w:r>
    </w:p>
    <w:p w14:paraId="680EA322" w14:textId="02741A23" w:rsidR="004F1964" w:rsidRPr="00D11577" w:rsidRDefault="00040360" w:rsidP="00040360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  <w:r w:rsidRPr="00040360">
        <w:rPr>
          <w:rFonts w:ascii="宋体" w:eastAsia="宋体" w:hAnsi="宋体" w:cs="宋体" w:hint="eastAsia"/>
          <w:kern w:val="0"/>
          <w:szCs w:val="21"/>
        </w:rPr>
        <w:t>5）需要显示出来中间数据，包括5个d值，N值，M值，以及最后恢复出的秘密，并与原秘密对比，分析是否恢复正确。</w:t>
      </w:r>
      <w:r w:rsidRPr="00D11577">
        <w:rPr>
          <w:rFonts w:ascii="宋体" w:eastAsia="宋体" w:hAnsi="宋体" w:cs="宋体" w:hint="eastAsia"/>
          <w:kern w:val="0"/>
          <w:szCs w:val="21"/>
        </w:rPr>
        <w:t xml:space="preserve"> </w:t>
      </w:r>
    </w:p>
    <w:p w14:paraId="187C9621" w14:textId="77777777" w:rsidR="004F1964" w:rsidRPr="00D11577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eastAsia="宋体" w:hAnsi="宋体" w:cs="宋体" w:hint="eastAsia"/>
          <w:kern w:val="0"/>
          <w:szCs w:val="21"/>
        </w:rPr>
      </w:pPr>
    </w:p>
    <w:p w14:paraId="7FBE9EAD" w14:textId="2729FD0F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二、方案设计</w:t>
      </w:r>
    </w:p>
    <w:p w14:paraId="743449E5" w14:textId="574C72C8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背景、原理、必要的公式、图表、算法步骤等等）</w:t>
      </w:r>
    </w:p>
    <w:p w14:paraId="03F9798C" w14:textId="77777777" w:rsidR="00DE48F8" w:rsidRDefault="00957A6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背景：</w:t>
      </w:r>
    </w:p>
    <w:p w14:paraId="03351B18" w14:textId="1F0AFF86" w:rsidR="004F1964" w:rsidRDefault="00957A6C" w:rsidP="00DE48F8">
      <w:pPr>
        <w:autoSpaceDE w:val="0"/>
        <w:autoSpaceDN w:val="0"/>
        <w:adjustRightInd w:val="0"/>
        <w:ind w:firstLine="42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基于中国剩余定理的(t,n)门陷秘密分享方案</w:t>
      </w:r>
    </w:p>
    <w:p w14:paraId="086DA24B" w14:textId="77777777" w:rsidR="00DE48F8" w:rsidRDefault="00957A6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原理：</w:t>
      </w:r>
    </w:p>
    <w:p w14:paraId="6AB36933" w14:textId="77777777" w:rsidR="00DE48F8" w:rsidRDefault="00957A6C" w:rsidP="00DE48F8">
      <w:pPr>
        <w:autoSpaceDE w:val="0"/>
        <w:autoSpaceDN w:val="0"/>
        <w:adjustRightInd w:val="0"/>
        <w:ind w:firstLine="42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中国剩余定理可以求解同余方程。</w:t>
      </w:r>
    </w:p>
    <w:p w14:paraId="1199FCAE" w14:textId="77777777" w:rsidR="00DE48F8" w:rsidRDefault="00957A6C" w:rsidP="00DE48F8">
      <w:pPr>
        <w:autoSpaceDE w:val="0"/>
        <w:autoSpaceDN w:val="0"/>
        <w:adjustRightInd w:val="0"/>
        <w:ind w:firstLine="42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基于中国剩余定理的(t,n)门陷秘密分享方案通过找到n个模数，将秘密（大整数）拆分成同余方程组，方程组有n个方程组成。这样，</w:t>
      </w:r>
      <w:r w:rsidRPr="00957A6C">
        <w:rPr>
          <w:rFonts w:ascii="宋体" w:eastAsia="宋体" w:hAnsi="宋体" w:cs="Arial"/>
          <w:bCs/>
          <w:iCs/>
          <w:color w:val="000000"/>
          <w:kern w:val="0"/>
          <w:szCs w:val="21"/>
        </w:rPr>
        <w:t>一个秘密分割成n份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。</w:t>
      </w:r>
    </w:p>
    <w:p w14:paraId="54872162" w14:textId="5B7F6AF6" w:rsidR="00957A6C" w:rsidRPr="00957A6C" w:rsidRDefault="00957A6C" w:rsidP="00DE48F8">
      <w:pPr>
        <w:autoSpaceDE w:val="0"/>
        <w:autoSpaceDN w:val="0"/>
        <w:adjustRightInd w:val="0"/>
        <w:ind w:firstLine="42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为了满足至少需要t个方程才能解出秘密，在选取模数时，需要保证t-1个最大的模数的乘积仍然小于k，这样，在少于t个方程时，不足以解出秘密</w:t>
      </w:r>
      <w:r w:rsidR="00DE48F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。</w:t>
      </w:r>
      <w:r w:rsidRPr="00957A6C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</w:t>
      </w:r>
    </w:p>
    <w:p w14:paraId="3A229C41" w14:textId="5CD12DF2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FDC8FED" w14:textId="7583C794" w:rsidR="004F1964" w:rsidRPr="00D11577" w:rsidRDefault="00957A6C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957A6C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5B8C6C9A" wp14:editId="5B2981B8">
            <wp:extent cx="5274310" cy="3046730"/>
            <wp:effectExtent l="0" t="0" r="2540" b="1270"/>
            <wp:docPr id="8995635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56354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D5F2F" w14:textId="52A2A9A8" w:rsidR="00D11577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算法步骤：</w:t>
      </w:r>
    </w:p>
    <w:p w14:paraId="2AC02E4F" w14:textId="72069331" w:rsidR="00DE48F8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程序的关键在于找到一组（n个）符合要求的模数，我的算法设计如下：</w:t>
      </w:r>
    </w:p>
    <w:p w14:paraId="2D843547" w14:textId="581660E6" w:rsidR="00DE48F8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1: 根据t, n, k ，首先计算出di合理的上、下界.</w:t>
      </w:r>
    </w:p>
    <w:p w14:paraId="614CB9B7" w14:textId="2A3DBD60" w:rsidR="00DE48F8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2: 初始化一个列表list</w:t>
      </w:r>
    </w:p>
    <w:p w14:paraId="360AE3DD" w14:textId="28726C7B" w:rsidR="00DE48F8" w:rsidRPr="00DE48F8" w:rsidRDefault="00DE48F8" w:rsidP="00DE48F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3: 生成随机数，其范围在区间</w:t>
      </w:r>
      <w:r w:rsidRPr="00DE48F8">
        <w:rPr>
          <w:rFonts w:ascii="宋体" w:eastAsia="宋体" w:hAnsi="宋体" w:cs="Arial"/>
          <w:bCs/>
          <w:iCs/>
          <w:color w:val="000000"/>
          <w:kern w:val="0"/>
          <w:szCs w:val="21"/>
        </w:rPr>
        <w:t>(lower_bound, upper_bound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内</w:t>
      </w:r>
    </w:p>
    <w:p w14:paraId="2744ED48" w14:textId="5CD8634D" w:rsidR="00DE48F8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4：计算此随机数是否满足与list中其他数两两互素。若满足，进入下一步，若不满足，返回Step3.</w:t>
      </w:r>
    </w:p>
    <w:p w14:paraId="5588877C" w14:textId="546A52DB" w:rsidR="00DE48F8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5: 验证列表长度是否已经达到n，是，则进入下一步，否则返回Step3</w:t>
      </w:r>
    </w:p>
    <w:p w14:paraId="5606DE0D" w14:textId="74D8DFC6" w:rsidR="008F6C83" w:rsidRDefault="00DE48F8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6：根据上图的公式，计算出N,M。若满足 N &gt; K &gt; M,则返回list，若不满足，返回Step2, 重新寻找一组.</w:t>
      </w:r>
    </w:p>
    <w:p w14:paraId="20935E09" w14:textId="77777777" w:rsidR="00B11C42" w:rsidRDefault="00B11C42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</w:p>
    <w:p w14:paraId="0BDB04E0" w14:textId="77777777" w:rsidR="00B11C42" w:rsidRDefault="00B11C42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</w:p>
    <w:p w14:paraId="52E5D5B5" w14:textId="508B5224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三、方案实现</w:t>
      </w:r>
    </w:p>
    <w:p w14:paraId="55D4F960" w14:textId="77777777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（包括算法流程图、主要函数的介绍、算法实现的主要代码等等）</w:t>
      </w:r>
    </w:p>
    <w:p w14:paraId="5062C588" w14:textId="4224EA2A" w:rsidR="00AE04E0" w:rsidRDefault="00AE04E0" w:rsidP="00AE04E0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AE04E0">
        <w:rPr>
          <w:rFonts w:ascii="宋体" w:eastAsia="宋体" w:hAnsi="宋体" w:cs="Arial"/>
          <w:bCs/>
          <w:iCs/>
          <w:color w:val="000000"/>
          <w:kern w:val="0"/>
          <w:szCs w:val="21"/>
        </w:rPr>
        <w:t>def EEA(r0, r1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EEA算法，用于计算gcd，乘法逆元。</w:t>
      </w:r>
    </w:p>
    <w:p w14:paraId="0E4F1B1C" w14:textId="77777777" w:rsidR="00AE04E0" w:rsidRDefault="00AE04E0" w:rsidP="00AE04E0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0EE9BE0" w14:textId="34501AD5" w:rsidR="00B11C42" w:rsidRDefault="00B11C42" w:rsidP="00B11C42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11C42">
        <w:rPr>
          <w:rFonts w:ascii="宋体" w:eastAsia="宋体" w:hAnsi="宋体" w:cs="Arial"/>
          <w:bCs/>
          <w:iCs/>
          <w:color w:val="000000"/>
          <w:kern w:val="0"/>
          <w:szCs w:val="21"/>
        </w:rPr>
        <w:t>def generate_coprime_numbers(t, n, k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找到一组（n个）符合要求的模数</w:t>
      </w:r>
    </w:p>
    <w:p w14:paraId="26113FD1" w14:textId="77777777" w:rsidR="00B11C42" w:rsidRDefault="00B11C42" w:rsidP="00B11C42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51546D82" w14:textId="27C3A164" w:rsidR="00D11577" w:rsidRDefault="00B11C42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B11C42">
        <w:rPr>
          <w:rFonts w:ascii="宋体" w:eastAsia="宋体" w:hAnsi="宋体" w:cs="Arial"/>
          <w:bCs/>
          <w:iCs/>
          <w:color w:val="000000"/>
          <w:kern w:val="0"/>
          <w:szCs w:val="21"/>
        </w:rPr>
        <w:t>def Chinese_remainder_theorem(a:list, m:list)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实验2中已经实现，根据中国剩余定理求解方程组，给出的a，m分别代表余数、模数。</w:t>
      </w:r>
    </w:p>
    <w:p w14:paraId="4DF14C8D" w14:textId="6393FAA6" w:rsidR="00DE48F8" w:rsidRDefault="00AE04E0" w:rsidP="00DE48F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程序</w:t>
      </w:r>
      <w:r w:rsidR="00DE48F8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步骤：</w:t>
      </w:r>
    </w:p>
    <w:p w14:paraId="3D12902B" w14:textId="77777777" w:rsidR="00DE48F8" w:rsidRDefault="00DE48F8" w:rsidP="00DE48F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1: 用户输入t,n</w:t>
      </w:r>
    </w:p>
    <w:p w14:paraId="0C319E63" w14:textId="64816F8A" w:rsidR="00DE48F8" w:rsidRDefault="00DE48F8" w:rsidP="00DE48F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Step2: </w:t>
      </w:r>
      <w:r w:rsidR="00B11C42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调用</w:t>
      </w:r>
      <w:r w:rsidR="00B11C42" w:rsidRPr="00B11C42">
        <w:rPr>
          <w:rFonts w:ascii="宋体" w:eastAsia="宋体" w:hAnsi="宋体" w:cs="Arial"/>
          <w:bCs/>
          <w:iCs/>
          <w:color w:val="000000"/>
          <w:kern w:val="0"/>
          <w:szCs w:val="21"/>
        </w:rPr>
        <w:t>generate_coprime_numbers</w:t>
      </w:r>
      <w:r w:rsidR="00B11C42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找到一组（n个）符合要求的模数。</w:t>
      </w:r>
    </w:p>
    <w:p w14:paraId="6695EA7E" w14:textId="30DBDA56" w:rsidR="00DE48F8" w:rsidRDefault="00DE48F8" w:rsidP="00DE48F8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3：秘密k对n个模数求余，得到</w:t>
      </w:r>
      <w:r w:rsidR="00B11C42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同余方程组的余数。</w:t>
      </w:r>
    </w:p>
    <w:p w14:paraId="46B5C242" w14:textId="02EC95B8" w:rsidR="00D11577" w:rsidRPr="00B11C42" w:rsidRDefault="00B11C42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/>
          <w:bCs/>
          <w:iCs/>
          <w:color w:val="000000"/>
          <w:kern w:val="0"/>
          <w:szCs w:val="21"/>
        </w:rPr>
        <w:tab/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Step4: 对子秘密进行排列组合，然后调用</w:t>
      </w:r>
      <w:r w:rsidRPr="00B11C42">
        <w:rPr>
          <w:rFonts w:ascii="宋体" w:eastAsia="宋体" w:hAnsi="宋体" w:cs="Arial"/>
          <w:bCs/>
          <w:iCs/>
          <w:color w:val="000000"/>
          <w:kern w:val="0"/>
          <w:szCs w:val="21"/>
        </w:rPr>
        <w:t>Chinese_remainder_theorem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，解子秘密组成的同余方程组，验证持有的子秘密数对复原结果的影响。</w:t>
      </w:r>
    </w:p>
    <w:p w14:paraId="3645C553" w14:textId="0813212D" w:rsidR="004F1964" w:rsidRPr="00D11577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C75F3A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lastRenderedPageBreak/>
        <w:drawing>
          <wp:inline distT="0" distB="0" distL="0" distR="0" wp14:anchorId="60EC6694" wp14:editId="041AC2A4">
            <wp:extent cx="5274310" cy="3693795"/>
            <wp:effectExtent l="0" t="0" r="2540" b="1905"/>
            <wp:docPr id="18222862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28624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0F105" w14:textId="6CDAF595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四、数据分析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(包括算法测试数据的分析</w:t>
      </w: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，运行结果截图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等等)</w:t>
      </w:r>
    </w:p>
    <w:p w14:paraId="47AA8439" w14:textId="528568B7" w:rsidR="004F1964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选择测试数据1进行分析。</w:t>
      </w:r>
    </w:p>
    <w:p w14:paraId="52B97C11" w14:textId="77777777" w:rsidR="00C75F3A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1FCCE294" w14:textId="77777777" w:rsidR="00C75F3A" w:rsidRPr="00D11577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5312C38" w14:textId="31B45C42" w:rsidR="004F1964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拥有t-1个子秘密的情况：</w:t>
      </w:r>
    </w:p>
    <w:p w14:paraId="20679DC1" w14:textId="28C38CDA" w:rsidR="00C75F3A" w:rsidRPr="00D11577" w:rsidRDefault="009A0C26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9A0C26">
        <w:rPr>
          <w:rFonts w:ascii="宋体" w:eastAsia="宋体" w:hAnsi="宋体" w:cs="Arial"/>
          <w:bCs/>
          <w:iCs/>
          <w:color w:val="000000"/>
          <w:kern w:val="0"/>
          <w:szCs w:val="21"/>
        </w:rPr>
        <w:drawing>
          <wp:inline distT="0" distB="0" distL="0" distR="0" wp14:anchorId="70FF4BC1" wp14:editId="774FCD4F">
            <wp:extent cx="5274310" cy="1744980"/>
            <wp:effectExtent l="0" t="0" r="2540" b="7620"/>
            <wp:docPr id="1481422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4227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4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BFC33" w14:textId="465C3ED7" w:rsidR="004F1964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全部为False，True</w:t>
      </w:r>
    </w:p>
    <w:p w14:paraId="433DC820" w14:textId="77777777" w:rsidR="00C75F3A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104BE75" w14:textId="6DD2084D" w:rsidR="00C75F3A" w:rsidRDefault="00C75F3A" w:rsidP="004F1964">
      <w:pPr>
        <w:autoSpaceDE w:val="0"/>
        <w:autoSpaceDN w:val="0"/>
        <w:adjustRightInd w:val="0"/>
        <w:jc w:val="left"/>
        <w:outlineLvl w:val="1"/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通过中国剩余定理算法，解得了</w:t>
      </w:r>
      <w:r w:rsidRPr="007427F5">
        <w:rPr>
          <w:rFonts w:hint="eastAsia"/>
          <w:position w:val="-6"/>
        </w:rPr>
        <w:object w:dxaOrig="820" w:dyaOrig="279" w14:anchorId="3D838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3.85pt" o:ole="">
            <v:imagedata r:id="rId11" o:title=""/>
          </v:shape>
          <o:OLEObject Type="Embed" ProgID="Equation.DSMT4" ShapeID="_x0000_i1025" DrawAspect="Content" ObjectID="_1792681250" r:id="rId12"/>
        </w:object>
      </w:r>
      <w:r>
        <w:rPr>
          <w:rFonts w:hint="eastAsia"/>
        </w:rPr>
        <w:t>，</w:t>
      </w:r>
      <w:r w:rsidRPr="007427F5">
        <w:rPr>
          <w:rFonts w:hint="eastAsia"/>
          <w:position w:val="-6"/>
        </w:rPr>
        <w:object w:dxaOrig="200" w:dyaOrig="220" w14:anchorId="4F9BFDE7">
          <v:shape id="_x0000_i1026" type="#_x0000_t75" style="width:10.4pt;height:11.1pt" o:ole="">
            <v:imagedata r:id="rId13" o:title=""/>
          </v:shape>
          <o:OLEObject Type="Embed" ProgID="Equation.DSMT4" ShapeID="_x0000_i1026" DrawAspect="Content" ObjectID="_1792681251" r:id="rId14"/>
        </w:object>
      </w:r>
      <w:r>
        <w:rPr>
          <w:rFonts w:hint="eastAsia"/>
        </w:rPr>
        <w:t>并不等于秘密</w:t>
      </w:r>
      <w:r w:rsidRPr="007427F5">
        <w:rPr>
          <w:rFonts w:hint="eastAsia"/>
          <w:position w:val="-6"/>
        </w:rPr>
        <w:object w:dxaOrig="200" w:dyaOrig="279" w14:anchorId="785A624C">
          <v:shape id="_x0000_i1027" type="#_x0000_t75" style="width:10.4pt;height:13.85pt" o:ole="">
            <v:imagedata r:id="rId15" o:title=""/>
          </v:shape>
          <o:OLEObject Type="Embed" ProgID="Equation.DSMT4" ShapeID="_x0000_i1027" DrawAspect="Content" ObjectID="_1792681252" r:id="rId16"/>
        </w:object>
      </w:r>
      <w:r>
        <w:rPr>
          <w:rFonts w:hint="eastAsia"/>
        </w:rPr>
        <w:t>，无法恢复出秘密</w:t>
      </w:r>
    </w:p>
    <w:p w14:paraId="2C893E6D" w14:textId="11749855" w:rsidR="00C75F3A" w:rsidRPr="00D11577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hint="eastAsia"/>
        </w:rPr>
        <w:t>但是，程序表明</w:t>
      </w:r>
      <w:r w:rsidRPr="007427F5">
        <w:rPr>
          <w:rFonts w:hint="eastAsia"/>
          <w:position w:val="-14"/>
        </w:rPr>
        <w:object w:dxaOrig="1359" w:dyaOrig="400" w14:anchorId="31FA994E">
          <v:shape id="_x0000_i1028" type="#_x0000_t75" style="width:67.85pt;height:20.1pt" o:ole="">
            <v:imagedata r:id="rId17" o:title=""/>
          </v:shape>
          <o:OLEObject Type="Embed" ProgID="Equation.DSMT4" ShapeID="_x0000_i1028" DrawAspect="Content" ObjectID="_1792681253" r:id="rId18"/>
        </w:object>
      </w:r>
    </w:p>
    <w:p w14:paraId="06152D43" w14:textId="63EE6017" w:rsidR="004F1964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附录中展示了控制台打印出</w:t>
      </w:r>
      <w:r w:rsidR="00461563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的</w:t>
      </w: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每个模数、N、M</w:t>
      </w:r>
      <w:r w:rsidR="00461563"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 xml:space="preserve"> </w:t>
      </w:r>
    </w:p>
    <w:p w14:paraId="4A6B469E" w14:textId="77777777" w:rsidR="00C75F3A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1609366" w14:textId="77777777" w:rsidR="00C75F3A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6D3E8559" w14:textId="77777777" w:rsidR="00C75F3A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02C166EC" w14:textId="77777777" w:rsidR="00C75F3A" w:rsidRPr="00D11577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4FCEB0A8" w14:textId="437FC69C" w:rsidR="004F1964" w:rsidRDefault="00C75F3A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lastRenderedPageBreak/>
        <w:t>拥有t个子秘密的情况：</w:t>
      </w:r>
    </w:p>
    <w:p w14:paraId="6435747A" w14:textId="56C856E4" w:rsidR="00C75F3A" w:rsidRDefault="0046156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 w:rsidRPr="00461563">
        <w:rPr>
          <w:rFonts w:ascii="宋体" w:eastAsia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5EBA4AAF" wp14:editId="56B9384D">
            <wp:extent cx="5274310" cy="1844675"/>
            <wp:effectExtent l="0" t="0" r="2540" b="3175"/>
            <wp:docPr id="17890462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046223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36204" w14:textId="0BA3EECD" w:rsidR="00D11577" w:rsidRDefault="00461563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  <w:t>成功还原了秘密。</w:t>
      </w:r>
    </w:p>
    <w:p w14:paraId="76C19128" w14:textId="77777777" w:rsidR="00D11577" w:rsidRP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Cs w:val="21"/>
        </w:rPr>
      </w:pPr>
    </w:p>
    <w:p w14:paraId="00A4B91B" w14:textId="50B5037D" w:rsidR="00FF4722" w:rsidRPr="00FF4722" w:rsidRDefault="004F1964" w:rsidP="00FF4722">
      <w:pPr>
        <w:autoSpaceDE w:val="0"/>
        <w:autoSpaceDN w:val="0"/>
        <w:adjustRightInd w:val="0"/>
        <w:jc w:val="left"/>
        <w:outlineLvl w:val="1"/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五、</w:t>
      </w:r>
      <w:r w:rsidRPr="004F1964">
        <w:rPr>
          <w:rFonts w:ascii="宋体" w:eastAsia="宋体" w:hAnsi="宋体" w:cs="Arial" w:hint="eastAsia"/>
          <w:bCs/>
          <w:iCs/>
          <w:color w:val="000000"/>
          <w:kern w:val="0"/>
          <w:sz w:val="28"/>
          <w:szCs w:val="28"/>
        </w:rPr>
        <w:t>思考与总结</w:t>
      </w:r>
    </w:p>
    <w:p w14:paraId="774E8392" w14:textId="5BF8B359" w:rsidR="00C65500" w:rsidRPr="003604DE" w:rsidRDefault="003604DE" w:rsidP="00C65500"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在基于中国剩余定理的</w:t>
      </w:r>
      <w:r w:rsidRPr="003604DE">
        <w:rPr>
          <w:rFonts w:ascii="Times New Roman" w:eastAsia="宋体" w:hAnsi="Times New Roman" w:cs="Times New Roman"/>
          <w:kern w:val="0"/>
          <w:szCs w:val="21"/>
        </w:rPr>
        <w:t>(</w:t>
      </w:r>
      <w:r w:rsidRPr="003604DE">
        <w:rPr>
          <w:rFonts w:ascii="Times New Roman" w:eastAsia="宋体" w:hAnsi="Times New Roman" w:cs="Times New Roman"/>
          <w:i/>
          <w:iCs/>
          <w:kern w:val="0"/>
          <w:szCs w:val="21"/>
        </w:rPr>
        <w:t>t</w:t>
      </w:r>
      <w:r w:rsidRPr="003604DE">
        <w:rPr>
          <w:rFonts w:ascii="Times New Roman" w:eastAsia="宋体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604DE">
        <w:rPr>
          <w:rFonts w:ascii="Times New Roman" w:eastAsia="宋体" w:hAnsi="Times New Roman" w:cs="Times New Roman"/>
          <w:i/>
          <w:iCs/>
          <w:kern w:val="0"/>
          <w:szCs w:val="21"/>
        </w:rPr>
        <w:t>n</w:t>
      </w:r>
      <w:r>
        <w:rPr>
          <w:rFonts w:ascii="Times New Roman" w:eastAsia="宋体" w:hAnsi="Times New Roman" w:cs="Times New Roman" w:hint="eastAsia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kern w:val="0"/>
          <w:szCs w:val="21"/>
        </w:rPr>
        <w:t>秘密共享方案中，少于</w:t>
      </w:r>
      <w:r w:rsidRPr="003604DE">
        <w:rPr>
          <w:rFonts w:ascii="Times New Roman" w:eastAsia="宋体" w:hAnsi="Times New Roman" w:cs="Times New Roman" w:hint="eastAsia"/>
          <w:i/>
          <w:iCs/>
          <w:kern w:val="0"/>
          <w:szCs w:val="21"/>
        </w:rPr>
        <w:t>t</w:t>
      </w:r>
      <w:r>
        <w:rPr>
          <w:rFonts w:ascii="Times New Roman" w:eastAsia="宋体" w:hAnsi="Times New Roman" w:cs="Times New Roman" w:hint="eastAsia"/>
          <w:kern w:val="0"/>
          <w:szCs w:val="21"/>
        </w:rPr>
        <w:t>个子秘密，是否能够正确恢复出秘密？请简述原因。</w:t>
      </w:r>
    </w:p>
    <w:p w14:paraId="771F1D70" w14:textId="7FB93E41" w:rsidR="004F1964" w:rsidRPr="00C65500" w:rsidRDefault="004F1964" w:rsidP="004F1964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245B9B94" w14:textId="07F321C4" w:rsidR="00A64807" w:rsidRPr="0023262D" w:rsidRDefault="0023262D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在我看来，</w:t>
      </w:r>
      <w:r w:rsidRPr="0023262D">
        <w:rPr>
          <w:rFonts w:ascii="宋体" w:eastAsia="宋体" w:hAnsi="宋体" w:cs="宋体"/>
          <w:kern w:val="0"/>
          <w:szCs w:val="21"/>
        </w:rPr>
        <w:t>既</w:t>
      </w:r>
      <w:r>
        <w:rPr>
          <w:rFonts w:ascii="宋体" w:eastAsia="宋体" w:hAnsi="宋体" w:cs="宋体" w:hint="eastAsia"/>
          <w:kern w:val="0"/>
          <w:szCs w:val="21"/>
        </w:rPr>
        <w:t>不</w:t>
      </w:r>
      <w:r w:rsidRPr="0023262D">
        <w:rPr>
          <w:rFonts w:ascii="宋体" w:eastAsia="宋体" w:hAnsi="宋体" w:cs="宋体"/>
          <w:kern w:val="0"/>
          <w:szCs w:val="21"/>
        </w:rPr>
        <w:t>能也能</w:t>
      </w:r>
      <w:r>
        <w:rPr>
          <w:rFonts w:ascii="宋体" w:eastAsia="宋体" w:hAnsi="宋体" w:cs="宋体" w:hint="eastAsia"/>
          <w:kern w:val="0"/>
          <w:szCs w:val="21"/>
        </w:rPr>
        <w:t>，尽管这听上去很矛盾。</w:t>
      </w:r>
      <w:r w:rsidR="00F42240">
        <w:rPr>
          <w:rFonts w:ascii="宋体" w:eastAsia="宋体" w:hAnsi="宋体" w:cs="宋体" w:hint="eastAsia"/>
          <w:kern w:val="0"/>
          <w:szCs w:val="21"/>
        </w:rPr>
        <w:t>理论上可行，实际上不可行。</w:t>
      </w:r>
    </w:p>
    <w:p w14:paraId="77442387" w14:textId="0C13EA3B" w:rsidR="00A64807" w:rsidRPr="0023262D" w:rsidRDefault="00A64807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730D9A65" w14:textId="6080010E" w:rsidR="00A64807" w:rsidRDefault="0023262D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不能，原因在于任选t-1个子秘密，模数的乘积小于原秘密，因此根据中国剩余定理求解出的x</w:t>
      </w:r>
      <w:r w:rsidR="00F42240">
        <w:rPr>
          <w:rFonts w:ascii="宋体" w:eastAsia="宋体" w:hAnsi="宋体" w:cs="宋体" w:hint="eastAsia"/>
          <w:kern w:val="0"/>
          <w:szCs w:val="21"/>
        </w:rPr>
        <w:t>是小于k的，一定不正确。</w:t>
      </w:r>
    </w:p>
    <w:p w14:paraId="03847771" w14:textId="77777777" w:rsidR="00F42240" w:rsidRDefault="00F42240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303DF334" w14:textId="69DA8EA4" w:rsidR="00F42240" w:rsidRPr="00D11577" w:rsidRDefault="00F42240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能，原因在于任选t-1个子秘密，解出</w:t>
      </w:r>
      <w:r w:rsidRPr="00F42240">
        <w:rPr>
          <w:rFonts w:ascii="宋体" w:eastAsia="宋体" w:hAnsi="宋体" w:cs="宋体" w:hint="eastAsia"/>
          <w:kern w:val="0"/>
          <w:szCs w:val="21"/>
        </w:rPr>
        <w:object w:dxaOrig="820" w:dyaOrig="279" w14:anchorId="7388C320">
          <v:shape id="_x0000_i1029" type="#_x0000_t75" style="width:40.85pt;height:13.85pt" o:ole="">
            <v:imagedata r:id="rId11" o:title=""/>
          </v:shape>
          <o:OLEObject Type="Embed" ProgID="Equation.DSMT4" ShapeID="_x0000_i1029" DrawAspect="Content" ObjectID="_1792681254" r:id="rId20"/>
        </w:object>
      </w:r>
      <w:r w:rsidRPr="00F42240">
        <w:rPr>
          <w:rFonts w:ascii="宋体" w:eastAsia="宋体" w:hAnsi="宋体" w:cs="宋体" w:hint="eastAsia"/>
          <w:kern w:val="0"/>
          <w:szCs w:val="21"/>
        </w:rPr>
        <w:t>，x在模n下等于原秘密，</w:t>
      </w:r>
      <w:r w:rsidRPr="00F42240">
        <w:rPr>
          <w:rFonts w:ascii="宋体" w:eastAsia="宋体" w:hAnsi="宋体" w:cs="宋体" w:hint="eastAsia"/>
          <w:kern w:val="0"/>
          <w:szCs w:val="21"/>
        </w:rPr>
        <w:object w:dxaOrig="1359" w:dyaOrig="400" w14:anchorId="55B6DC25">
          <v:shape id="_x0000_i1030" type="#_x0000_t75" style="width:67.85pt;height:20.1pt" o:ole="">
            <v:imagedata r:id="rId17" o:title=""/>
          </v:shape>
          <o:OLEObject Type="Embed" ProgID="Equation.DSMT4" ShapeID="_x0000_i1030" DrawAspect="Content" ObjectID="_1792681255" r:id="rId21"/>
        </w:object>
      </w:r>
      <w:r w:rsidRPr="00F42240">
        <w:rPr>
          <w:rFonts w:ascii="宋体" w:eastAsia="宋体" w:hAnsi="宋体" w:cs="宋体" w:hint="eastAsia"/>
          <w:kern w:val="0"/>
          <w:szCs w:val="21"/>
        </w:rPr>
        <w:t>因此，t-1个子秘密可以大幅地缩小原秘密的空间。穷举</w:t>
      </w:r>
      <w:r w:rsidRPr="00F42240">
        <w:rPr>
          <w:rFonts w:ascii="宋体" w:eastAsia="宋体" w:hAnsi="宋体" w:cs="宋体" w:hint="eastAsia"/>
          <w:kern w:val="0"/>
          <w:szCs w:val="21"/>
        </w:rPr>
        <w:object w:dxaOrig="1820" w:dyaOrig="320" w14:anchorId="49A83887">
          <v:shape id="_x0000_i1031" type="#_x0000_t75" style="width:91.4pt;height:15.9pt" o:ole="">
            <v:imagedata r:id="rId22" o:title=""/>
          </v:shape>
          <o:OLEObject Type="Embed" ProgID="Equation.DSMT4" ShapeID="_x0000_i1031" DrawAspect="Content" ObjectID="_1792681256" r:id="rId23"/>
        </w:object>
      </w:r>
      <w:r w:rsidRPr="00F42240">
        <w:rPr>
          <w:rFonts w:ascii="宋体" w:eastAsia="宋体" w:hAnsi="宋体" w:cs="宋体" w:hint="eastAsia"/>
          <w:kern w:val="0"/>
          <w:szCs w:val="21"/>
        </w:rPr>
        <w:t>，总有一个是原秘密</w:t>
      </w:r>
      <w:r w:rsidRPr="00F42240">
        <w:rPr>
          <w:rFonts w:ascii="宋体" w:eastAsia="宋体" w:hAnsi="宋体" w:cs="宋体" w:hint="eastAsia"/>
          <w:kern w:val="0"/>
          <w:szCs w:val="21"/>
        </w:rPr>
        <w:object w:dxaOrig="200" w:dyaOrig="279" w14:anchorId="1572A2C1">
          <v:shape id="_x0000_i1032" type="#_x0000_t75" style="width:10.4pt;height:13.85pt" o:ole="">
            <v:imagedata r:id="rId24" o:title=""/>
          </v:shape>
          <o:OLEObject Type="Embed" ProgID="Equation.DSMT4" ShapeID="_x0000_i1032" DrawAspect="Content" ObjectID="_1792681257" r:id="rId25"/>
        </w:object>
      </w:r>
    </w:p>
    <w:p w14:paraId="2BED1E31" w14:textId="7AEA9D58" w:rsidR="006612D8" w:rsidRDefault="006612D8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15A335E1" w14:textId="3BDD0C39" w:rsidR="00D11577" w:rsidRDefault="00F42240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然而在实际操作中，面临两个问题。其一，可能</w:t>
      </w:r>
      <w:r w:rsidRPr="00F42240">
        <w:rPr>
          <w:rFonts w:ascii="宋体" w:eastAsia="宋体" w:hAnsi="宋体" w:cs="宋体"/>
          <w:kern w:val="0"/>
          <w:szCs w:val="21"/>
        </w:rPr>
        <w:t>缺乏有效的验证机制来确认恢复出的值是否确实为原始秘密</w:t>
      </w:r>
      <w:r>
        <w:rPr>
          <w:rFonts w:ascii="宋体" w:eastAsia="宋体" w:hAnsi="宋体" w:cs="宋体" w:hint="eastAsia"/>
          <w:kern w:val="0"/>
          <w:szCs w:val="21"/>
        </w:rPr>
        <w:t>。其二，计算上不可行。</w:t>
      </w:r>
    </w:p>
    <w:p w14:paraId="5DA6B0AC" w14:textId="77777777" w:rsidR="006612D8" w:rsidRPr="00D11577" w:rsidRDefault="006612D8" w:rsidP="00A64807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</w:p>
    <w:p w14:paraId="4CFA4CD2" w14:textId="0F5ED881" w:rsidR="004F1964" w:rsidRPr="00C65500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C65500">
        <w:rPr>
          <w:rFonts w:ascii="宋体" w:eastAsia="宋体" w:hAnsi="宋体" w:cs="宋体" w:hint="eastAsia"/>
          <w:kern w:val="0"/>
          <w:szCs w:val="21"/>
        </w:rPr>
        <w:t>实验过程中还遇到</w:t>
      </w:r>
      <w:r w:rsidR="00A64807" w:rsidRPr="00C65500">
        <w:rPr>
          <w:rFonts w:ascii="宋体" w:eastAsia="宋体" w:hAnsi="宋体" w:cs="宋体" w:hint="eastAsia"/>
          <w:kern w:val="0"/>
          <w:szCs w:val="21"/>
        </w:rPr>
        <w:t>了</w:t>
      </w:r>
      <w:r w:rsidRPr="00C65500">
        <w:rPr>
          <w:rFonts w:ascii="宋体" w:eastAsia="宋体" w:hAnsi="宋体" w:cs="宋体" w:hint="eastAsia"/>
          <w:kern w:val="0"/>
          <w:szCs w:val="21"/>
        </w:rPr>
        <w:t>什么问题，如何解决的？通过该实验有何收获？</w:t>
      </w:r>
    </w:p>
    <w:p w14:paraId="6330CF60" w14:textId="280574E4" w:rsidR="006612D8" w:rsidRPr="00EE79FC" w:rsidRDefault="00EE79FC" w:rsidP="00EE79FC">
      <w:pPr>
        <w:widowControl/>
        <w:spacing w:line="360" w:lineRule="auto"/>
        <w:jc w:val="left"/>
        <w:rPr>
          <w:rFonts w:ascii="宋体" w:eastAsia="宋体" w:hAnsi="宋体" w:cs="宋体" w:hint="eastAsia"/>
          <w:kern w:val="0"/>
          <w:szCs w:val="21"/>
        </w:rPr>
      </w:pPr>
      <w:r w:rsidRPr="00EE79FC">
        <w:rPr>
          <w:rFonts w:ascii="宋体" w:eastAsia="宋体" w:hAnsi="宋体" w:cs="宋体"/>
          <w:kern w:val="0"/>
          <w:szCs w:val="21"/>
        </w:rPr>
        <w:t>在此次实验过程中，没有遇到其他技术性问题。通过该实验</w:t>
      </w:r>
      <w:r>
        <w:rPr>
          <w:rFonts w:ascii="宋体" w:eastAsia="宋体" w:hAnsi="宋体" w:cs="宋体" w:hint="eastAsia"/>
          <w:kern w:val="0"/>
          <w:szCs w:val="21"/>
        </w:rPr>
        <w:t>和上一次实验</w:t>
      </w:r>
      <w:r w:rsidRPr="00EE79FC">
        <w:rPr>
          <w:rFonts w:ascii="宋体" w:eastAsia="宋体" w:hAnsi="宋体" w:cs="宋体"/>
          <w:kern w:val="0"/>
          <w:szCs w:val="21"/>
        </w:rPr>
        <w:t>，我收获了对基于中国剩余定理的(t, n) 秘密共享方案的深刻理解，尤其是其在理论和实践应用中的细微差别。</w:t>
      </w:r>
      <w:r>
        <w:rPr>
          <w:rFonts w:ascii="宋体" w:eastAsia="宋体" w:hAnsi="宋体" w:cs="宋体" w:hint="eastAsia"/>
          <w:kern w:val="0"/>
          <w:szCs w:val="21"/>
        </w:rPr>
        <w:t>大大提高了我的数论和代码水平。</w:t>
      </w:r>
    </w:p>
    <w:p w14:paraId="7577488B" w14:textId="070B209A" w:rsidR="00795348" w:rsidRDefault="00461563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>
        <w:rPr>
          <w:rFonts w:ascii="华文楷体" w:eastAsia="华文楷体" w:hAnsi="华文楷体" w:hint="eastAsia"/>
          <w:b/>
          <w:szCs w:val="21"/>
        </w:rPr>
        <w:lastRenderedPageBreak/>
        <w:t>附录：</w:t>
      </w:r>
    </w:p>
    <w:p w14:paraId="670214E2" w14:textId="21DE7500" w:rsidR="00461563" w:rsidRDefault="00461563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>
        <w:rPr>
          <w:rFonts w:ascii="华文楷体" w:eastAsia="华文楷体" w:hAnsi="华文楷体" w:hint="eastAsia"/>
          <w:b/>
          <w:szCs w:val="21"/>
        </w:rPr>
        <w:t>t-1个子秘密时，控制台的输出：</w:t>
      </w:r>
    </w:p>
    <w:p w14:paraId="429C6301" w14:textId="77777777" w:rsidR="00461563" w:rsidRP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[996708035020592518275628904761771533722867673717994693901028017110672490162245272738576998068723920199720692930133875716739001750289581439456896870019430872281935338643902206759447, 1547752000998291374801955820947480685499856392823340071276151797739773663507535768204369831172004292535834209397981797761054750936652346761656677150750003791172123359735775486570421, 2969215705910578602379100489495680715332809609814419444785656398073274299485428548908343952236657288190321038765777422812879142978823593168296525869932366733059162030491372146448551, 3062158338027177012895927111552198488570473671262567506979563002030245167243910376069890382289379808914198518223735410164326888213363920382217782250150919265930580086366061414985987, 3282959018013701395811054110090076232139017053996414898232776696483332303815673224513889248512768152082048959813861111590089726976002132920684812634309347551117894445320070829307080]</w:t>
      </w:r>
    </w:p>
    <w:p w14:paraId="048EE380" w14:textId="77777777" w:rsidR="00461563" w:rsidRP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4580480964520301910117090595338062219600983057939543752575511271633586189158765970423995423989929743696855975094776194807895912910147999112685136059913151895262169470700763049079554945878060088753975999900206466276461271374660866981542138544585332153435375527454763151512002431220187368436145991157946364058144565276367249973081960131595282238742168570367069329516051167215666069315444355137927820457949445825424847641998365888703825029607769746704521323677879168304536241851988758373845977578781785965024183171133483589404752330554058746037</w:t>
      </w:r>
    </w:p>
    <w:p w14:paraId="70647D79" w14:textId="78BA5992" w:rsid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3272151631897570314872180842099315309708775322155076563714394655120178126987014267556124911288782864116046839976208172435804813764044742703812472560427074359345306951411013170331307833994513975760452221717395862759966362912835231687153689811644057400472083410979633262407708726276950577995666743724790220047821397781029339718277476688963471475110094523253984760</w:t>
      </w:r>
    </w:p>
    <w:p w14:paraId="6A8E4A70" w14:textId="78EC34C5" w:rsid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>
        <w:rPr>
          <w:rFonts w:ascii="华文楷体" w:eastAsia="华文楷体" w:hAnsi="华文楷体" w:hint="eastAsia"/>
          <w:b/>
          <w:szCs w:val="21"/>
        </w:rPr>
        <w:lastRenderedPageBreak/>
        <w:t>t个子秘密时，控制台的输出</w:t>
      </w:r>
    </w:p>
    <w:p w14:paraId="14097595" w14:textId="77777777" w:rsidR="00461563" w:rsidRP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[150323805767758742857889234639202320301192060615556599000620009548387579430120180695370122431937772011724876537643606827671947772916908152500653603200147652978685816648302550722178, 850903899050858123899258153360008868115891842341718607997965249895851799812001187283735105927478396317455682367079352584426378434429011538473061909798676927630255499854572833625299, 1020728061548009969034056263740123702058260883884514533463398022598019335489539826034173064619381195743086585910897619740274337278774701826243257355048063050558459217030918973042883, 2048277524432635664442085882901746694604663284508237021496595058939242106340352090559479086879995973751619486176940571193841862771726655774457664460539218651991076517037975956961477, 3685987742719770985404811885376524400899699872223971401072515342152515165388098181181106860501648162413913160364277039777596071546994972012510798946009866918642305938339803212548315]</w:t>
      </w:r>
    </w:p>
    <w:p w14:paraId="49F0A022" w14:textId="77777777" w:rsidR="00461563" w:rsidRP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130562461859445316861844362001716367203531230325434414918574824002933899053695385381159048904948921705570397103960306278468192226162100203581042627363879993323745112337240079205845534649784472737164924840035226913495464954921339461407525474764096234780520954154288952505822746010159299710250948653554036591009055143080129386665313248148088896176746089204138410512920831905202119630987796769138095374448182249820274219686408776712868215186103258140537475740524204333508756924314312690229527021569525354133112777301038835452616437722560343026</w:t>
      </w:r>
    </w:p>
    <w:p w14:paraId="66AF9948" w14:textId="2F3C0B60" w:rsidR="00461563" w:rsidRDefault="00461563" w:rsidP="00461563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  <w:r w:rsidRPr="00461563">
        <w:rPr>
          <w:rFonts w:ascii="华文楷体" w:eastAsia="华文楷体" w:hAnsi="华文楷体"/>
          <w:b/>
          <w:szCs w:val="21"/>
        </w:rPr>
        <w:t>554091705498946338794771021692867064554507094150434556151899328187903488053806184962266413251105791907213405408175547617877912747103683374542485229585566216612304395575083500000862527896318713785459255783038113333000841438824787126225231322306941454088826117980265351211596843529284299189013834300645012965093902070920716596246325435749512331667017134967030070</w:t>
      </w:r>
    </w:p>
    <w:p w14:paraId="7ADF3D0E" w14:textId="77777777" w:rsidR="00795348" w:rsidRPr="00D11577" w:rsidRDefault="00795348" w:rsidP="00B0754D">
      <w:pPr>
        <w:spacing w:line="360" w:lineRule="auto"/>
        <w:rPr>
          <w:rFonts w:ascii="华文楷体" w:eastAsia="华文楷体" w:hAnsi="华文楷体" w:hint="eastAsia"/>
          <w:b/>
          <w:szCs w:val="21"/>
        </w:rPr>
      </w:pPr>
    </w:p>
    <w:p w14:paraId="2DA6895B" w14:textId="5675F730" w:rsidR="00FB4B51" w:rsidRPr="00FB4B51" w:rsidRDefault="00FB4B51" w:rsidP="00B0754D">
      <w:pPr>
        <w:spacing w:line="360" w:lineRule="auto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/>
          <w:sz w:val="24"/>
          <w:szCs w:val="24"/>
        </w:rPr>
        <w:lastRenderedPageBreak/>
        <w:t>实验</w:t>
      </w:r>
      <w:r w:rsidRPr="00FB4B51">
        <w:rPr>
          <w:rFonts w:ascii="华文楷体" w:eastAsia="华文楷体" w:hAnsi="华文楷体"/>
          <w:b/>
          <w:sz w:val="24"/>
          <w:szCs w:val="24"/>
        </w:rPr>
        <w:t>报告提交说明</w:t>
      </w:r>
      <w:r w:rsidRPr="00FB4B51">
        <w:rPr>
          <w:rFonts w:ascii="华文楷体" w:eastAsia="华文楷体" w:hAnsi="华文楷体"/>
          <w:sz w:val="24"/>
          <w:szCs w:val="24"/>
        </w:rPr>
        <w:t>：</w:t>
      </w:r>
    </w:p>
    <w:p w14:paraId="68F02C04" w14:textId="7D51CDAD" w:rsidR="00FB4B51" w:rsidRPr="00FB4B51" w:rsidRDefault="00A67D06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实验报告</w:t>
      </w:r>
      <w:r w:rsidR="00FB4B51">
        <w:rPr>
          <w:rFonts w:ascii="华文楷体" w:eastAsia="华文楷体" w:hAnsi="华文楷体" w:hint="eastAsia"/>
          <w:sz w:val="24"/>
          <w:szCs w:val="24"/>
        </w:rPr>
        <w:t>同时</w:t>
      </w:r>
      <w:r w:rsidR="00FB4B51">
        <w:rPr>
          <w:rFonts w:ascii="华文楷体" w:eastAsia="华文楷体" w:hAnsi="华文楷体"/>
          <w:sz w:val="24"/>
          <w:szCs w:val="24"/>
        </w:rPr>
        <w:t>提交word文档</w:t>
      </w:r>
      <w:r w:rsidR="00A64807">
        <w:rPr>
          <w:rFonts w:ascii="华文楷体" w:eastAsia="华文楷体" w:hAnsi="华文楷体" w:hint="eastAsia"/>
          <w:sz w:val="24"/>
          <w:szCs w:val="24"/>
        </w:rPr>
        <w:t>与源代码（.</w:t>
      </w:r>
      <w:r w:rsidR="00A64807">
        <w:rPr>
          <w:rFonts w:ascii="华文楷体" w:eastAsia="华文楷体" w:hAnsi="华文楷体"/>
          <w:sz w:val="24"/>
          <w:szCs w:val="24"/>
        </w:rPr>
        <w:t>c</w:t>
      </w:r>
      <w:r w:rsidR="00A64807">
        <w:rPr>
          <w:rFonts w:ascii="华文楷体" w:eastAsia="华文楷体" w:hAnsi="华文楷体" w:hint="eastAsia"/>
          <w:sz w:val="24"/>
          <w:szCs w:val="24"/>
        </w:rPr>
        <w:t>或者.</w:t>
      </w:r>
      <w:r w:rsidR="00A64807">
        <w:rPr>
          <w:rFonts w:ascii="华文楷体" w:eastAsia="华文楷体" w:hAnsi="华文楷体"/>
          <w:sz w:val="24"/>
          <w:szCs w:val="24"/>
        </w:rPr>
        <w:t>py</w:t>
      </w:r>
      <w:r w:rsidR="00A64807">
        <w:rPr>
          <w:rFonts w:ascii="华文楷体" w:eastAsia="华文楷体" w:hAnsi="华文楷体" w:hint="eastAsia"/>
          <w:sz w:val="24"/>
          <w:szCs w:val="24"/>
        </w:rPr>
        <w:t>）</w:t>
      </w:r>
      <w:r w:rsidR="00FB4B51">
        <w:rPr>
          <w:rFonts w:ascii="华文楷体" w:eastAsia="华文楷体" w:hAnsi="华文楷体"/>
          <w:sz w:val="24"/>
          <w:szCs w:val="24"/>
        </w:rPr>
        <w:t>。</w:t>
      </w:r>
    </w:p>
    <w:p w14:paraId="7B685062" w14:textId="7C19DC3B" w:rsidR="004D7C0F" w:rsidRPr="00231050" w:rsidRDefault="004D7C0F" w:rsidP="002310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 w:rsidRPr="00FB4B51">
        <w:rPr>
          <w:rFonts w:ascii="华文楷体" w:eastAsia="华文楷体" w:hAnsi="华文楷体" w:hint="eastAsia"/>
          <w:bCs/>
          <w:sz w:val="24"/>
          <w:szCs w:val="24"/>
        </w:rPr>
        <w:t>实验报告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与源代码</w:t>
      </w:r>
      <w:r w:rsidRPr="00FB4B51">
        <w:rPr>
          <w:rFonts w:ascii="华文楷体" w:eastAsia="华文楷体" w:hAnsi="华文楷体" w:hint="eastAsia"/>
          <w:bCs/>
          <w:sz w:val="24"/>
          <w:szCs w:val="24"/>
        </w:rPr>
        <w:t>命名规则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：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实验</w:t>
      </w:r>
      <w:r w:rsidR="00C65500">
        <w:rPr>
          <w:rFonts w:ascii="华文楷体" w:eastAsia="华文楷体" w:hAnsi="华文楷体"/>
          <w:bCs/>
          <w:sz w:val="24"/>
          <w:szCs w:val="24"/>
        </w:rPr>
        <w:t>3</w:t>
      </w:r>
      <w:r w:rsidR="00231050" w:rsidRPr="00231050">
        <w:rPr>
          <w:rFonts w:ascii="华文楷体" w:eastAsia="华文楷体" w:hAnsi="华文楷体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学号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 w:val="24"/>
          <w:szCs w:val="24"/>
        </w:rPr>
        <w:t>姓名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，例如：实验</w:t>
      </w:r>
      <w:r w:rsidR="00C65500">
        <w:rPr>
          <w:rFonts w:ascii="华文楷体" w:eastAsia="华文楷体" w:hAnsi="华文楷体"/>
          <w:bCs/>
          <w:sz w:val="24"/>
          <w:szCs w:val="24"/>
        </w:rPr>
        <w:t>3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20009200400</w:t>
      </w:r>
      <w:r w:rsidR="00231050">
        <w:rPr>
          <w:rFonts w:ascii="华文楷体" w:eastAsia="华文楷体" w:hAnsi="华文楷体"/>
          <w:bCs/>
          <w:sz w:val="24"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 w:val="24"/>
          <w:szCs w:val="24"/>
        </w:rPr>
        <w:t>张三</w:t>
      </w:r>
      <w:r w:rsidR="00231050">
        <w:rPr>
          <w:rFonts w:ascii="华文楷体" w:eastAsia="华文楷体" w:hAnsi="华文楷体" w:hint="eastAsia"/>
          <w:bCs/>
          <w:sz w:val="24"/>
          <w:szCs w:val="24"/>
        </w:rPr>
        <w:t>。</w:t>
      </w:r>
    </w:p>
    <w:p w14:paraId="0FDD8E55" w14:textId="52819015" w:rsidR="00B0754D" w:rsidRPr="00231050" w:rsidRDefault="00231050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请于截止日期前在西电智课平台（学在西电）提交相关文档，逾期未提交，该部分成绩记为0分，周知。</w:t>
      </w:r>
      <w:r w:rsidR="00B0754D" w:rsidRPr="00231050">
        <w:rPr>
          <w:rFonts w:hint="eastAsia"/>
          <w:bCs/>
          <w:sz w:val="24"/>
          <w:szCs w:val="24"/>
        </w:rPr>
        <w:t xml:space="preserve">            </w:t>
      </w:r>
    </w:p>
    <w:p w14:paraId="41AA0A7A" w14:textId="77777777" w:rsidR="0001292D" w:rsidRPr="00FB4B51" w:rsidRDefault="0001292D" w:rsidP="00B0754D">
      <w:pPr>
        <w:spacing w:line="360" w:lineRule="auto"/>
        <w:rPr>
          <w:sz w:val="24"/>
          <w:szCs w:val="24"/>
        </w:rPr>
      </w:pPr>
    </w:p>
    <w:p w14:paraId="3360BB9E" w14:textId="77777777" w:rsidR="00B0754D" w:rsidRPr="00FB4B51" w:rsidRDefault="00B0754D" w:rsidP="00B0754D">
      <w:pPr>
        <w:spacing w:line="360" w:lineRule="auto"/>
        <w:rPr>
          <w:sz w:val="24"/>
          <w:szCs w:val="24"/>
        </w:rPr>
      </w:pPr>
    </w:p>
    <w:p w14:paraId="210A7950" w14:textId="77777777" w:rsidR="00B0754D" w:rsidRPr="00FB4B51" w:rsidRDefault="00B0754D" w:rsidP="00B0754D">
      <w:pPr>
        <w:spacing w:line="360" w:lineRule="auto"/>
        <w:rPr>
          <w:sz w:val="24"/>
          <w:szCs w:val="24"/>
        </w:rPr>
      </w:pPr>
    </w:p>
    <w:sectPr w:rsidR="00B0754D" w:rsidRPr="00FB4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434A37" w14:textId="77777777" w:rsidR="00C21A57" w:rsidRDefault="00C21A57" w:rsidP="00F0719A">
      <w:r>
        <w:separator/>
      </w:r>
    </w:p>
  </w:endnote>
  <w:endnote w:type="continuationSeparator" w:id="0">
    <w:p w14:paraId="2466F0A0" w14:textId="77777777" w:rsidR="00C21A57" w:rsidRDefault="00C21A57" w:rsidP="00F07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altName w:val="Microsoft Ya 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SimSun-ExtB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1799C8D" w14:textId="77777777" w:rsidR="00C21A57" w:rsidRDefault="00C21A57" w:rsidP="00F0719A">
      <w:r>
        <w:separator/>
      </w:r>
    </w:p>
  </w:footnote>
  <w:footnote w:type="continuationSeparator" w:id="0">
    <w:p w14:paraId="044899E5" w14:textId="77777777" w:rsidR="00C21A57" w:rsidRDefault="00C21A57" w:rsidP="00F071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B438B7"/>
    <w:multiLevelType w:val="hybridMultilevel"/>
    <w:tmpl w:val="19BEF4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8C23FF"/>
    <w:multiLevelType w:val="hybridMultilevel"/>
    <w:tmpl w:val="D57A4A62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32428A7"/>
    <w:multiLevelType w:val="hybridMultilevel"/>
    <w:tmpl w:val="7F9850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30AA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817B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82144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AE40D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060A9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EE88D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4EA30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741640F4"/>
    <w:multiLevelType w:val="hybridMultilevel"/>
    <w:tmpl w:val="9698D806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903980501">
    <w:abstractNumId w:val="0"/>
  </w:num>
  <w:num w:numId="2" w16cid:durableId="457263786">
    <w:abstractNumId w:val="1"/>
  </w:num>
  <w:num w:numId="3" w16cid:durableId="322321913">
    <w:abstractNumId w:val="3"/>
  </w:num>
  <w:num w:numId="4" w16cid:durableId="14969906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92D"/>
    <w:rsid w:val="0001292D"/>
    <w:rsid w:val="00040360"/>
    <w:rsid w:val="0004488C"/>
    <w:rsid w:val="00105386"/>
    <w:rsid w:val="00146953"/>
    <w:rsid w:val="00172F33"/>
    <w:rsid w:val="00231050"/>
    <w:rsid w:val="0023262D"/>
    <w:rsid w:val="002A67E2"/>
    <w:rsid w:val="002E29A2"/>
    <w:rsid w:val="003604DE"/>
    <w:rsid w:val="003E69EE"/>
    <w:rsid w:val="00461563"/>
    <w:rsid w:val="004D7C0F"/>
    <w:rsid w:val="004F1964"/>
    <w:rsid w:val="00537212"/>
    <w:rsid w:val="005740F5"/>
    <w:rsid w:val="005B7198"/>
    <w:rsid w:val="006612D8"/>
    <w:rsid w:val="00676B95"/>
    <w:rsid w:val="00682585"/>
    <w:rsid w:val="00731341"/>
    <w:rsid w:val="00755AFD"/>
    <w:rsid w:val="00795348"/>
    <w:rsid w:val="007C3F75"/>
    <w:rsid w:val="008A42B3"/>
    <w:rsid w:val="008D3D14"/>
    <w:rsid w:val="008E3723"/>
    <w:rsid w:val="008F6C83"/>
    <w:rsid w:val="00940C18"/>
    <w:rsid w:val="00944FF0"/>
    <w:rsid w:val="00957A6C"/>
    <w:rsid w:val="009A0C26"/>
    <w:rsid w:val="00A64807"/>
    <w:rsid w:val="00A67D06"/>
    <w:rsid w:val="00AE04E0"/>
    <w:rsid w:val="00B0754D"/>
    <w:rsid w:val="00B11C42"/>
    <w:rsid w:val="00BD221C"/>
    <w:rsid w:val="00C21A57"/>
    <w:rsid w:val="00C65500"/>
    <w:rsid w:val="00C75F3A"/>
    <w:rsid w:val="00D11577"/>
    <w:rsid w:val="00D1266E"/>
    <w:rsid w:val="00DE48F8"/>
    <w:rsid w:val="00EC3AD2"/>
    <w:rsid w:val="00EE79FC"/>
    <w:rsid w:val="00F0719A"/>
    <w:rsid w:val="00F42240"/>
    <w:rsid w:val="00FB4B51"/>
    <w:rsid w:val="00FF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D2A16"/>
  <w15:chartTrackingRefBased/>
  <w15:docId w15:val="{1305328B-ED10-400F-92B1-D8DD59EE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2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B0754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4D7C0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F07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71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7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719A"/>
    <w:rPr>
      <w:sz w:val="18"/>
      <w:szCs w:val="18"/>
    </w:rPr>
  </w:style>
  <w:style w:type="paragraph" w:customStyle="1" w:styleId="Default">
    <w:name w:val="Default"/>
    <w:rsid w:val="00FF4722"/>
    <w:pPr>
      <w:widowControl w:val="0"/>
      <w:autoSpaceDE w:val="0"/>
      <w:autoSpaceDN w:val="0"/>
      <w:adjustRightInd w:val="0"/>
    </w:pPr>
    <w:rPr>
      <w:rFonts w:ascii="微软雅黑" w:eastAsia="微软雅黑" w:cs="微软雅黑"/>
      <w:color w:val="000000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FF472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DE48F8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DE48F8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12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376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4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846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23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91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9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73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69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89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63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35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5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455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8</Pages>
  <Words>880</Words>
  <Characters>5018</Characters>
  <Application>Microsoft Office Word</Application>
  <DocSecurity>0</DocSecurity>
  <Lines>41</Lines>
  <Paragraphs>11</Paragraphs>
  <ScaleCrop>false</ScaleCrop>
  <Company>微软中国</Company>
  <LinksUpToDate>false</LinksUpToDate>
  <CharactersWithSpaces>5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Venti Mona</cp:lastModifiedBy>
  <cp:revision>27</cp:revision>
  <dcterms:created xsi:type="dcterms:W3CDTF">2018-10-23T06:33:00Z</dcterms:created>
  <dcterms:modified xsi:type="dcterms:W3CDTF">2024-11-09T10:14:00Z</dcterms:modified>
</cp:coreProperties>
</file>